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C18" w:rsidRPr="00CA4F7B" w:rsidRDefault="00CA4F7B">
      <w:pPr>
        <w:spacing w:after="53" w:line="240" w:lineRule="auto"/>
        <w:ind w:left="0" w:right="0" w:firstLine="0"/>
        <w:jc w:val="center"/>
        <w:rPr>
          <w:b/>
        </w:rPr>
      </w:pPr>
      <w:r w:rsidRPr="00CA4F7B">
        <w:rPr>
          <w:b/>
          <w:sz w:val="24"/>
        </w:rPr>
        <w:t>ნაშრომის</w:t>
      </w:r>
      <w:r w:rsidR="00617BE7">
        <w:rPr>
          <w:b/>
          <w:sz w:val="24"/>
        </w:rPr>
        <w:t xml:space="preserve"> </w:t>
      </w:r>
      <w:r w:rsidRPr="00CA4F7B">
        <w:rPr>
          <w:b/>
          <w:sz w:val="24"/>
        </w:rPr>
        <w:t>სათაური</w:t>
      </w:r>
      <w:r w:rsidR="00617BE7">
        <w:rPr>
          <w:b/>
          <w:sz w:val="24"/>
        </w:rPr>
        <w:t xml:space="preserve"> </w:t>
      </w:r>
      <w:r w:rsidRPr="00CA4F7B">
        <w:rPr>
          <w:b/>
          <w:sz w:val="24"/>
        </w:rPr>
        <w:t>ცენტრი</w:t>
      </w:r>
      <w:r>
        <w:rPr>
          <w:b/>
          <w:sz w:val="24"/>
          <w:lang w:val="ka-GE"/>
        </w:rPr>
        <w:t>რ</w:t>
      </w:r>
      <w:r w:rsidRPr="00CA4F7B">
        <w:rPr>
          <w:b/>
          <w:sz w:val="24"/>
        </w:rPr>
        <w:t xml:space="preserve">ებული, ფონტი: sylfaen, ზომა 12 </w:t>
      </w:r>
    </w:p>
    <w:p w:rsidR="003D7C18" w:rsidRDefault="003D7C18">
      <w:pPr>
        <w:spacing w:after="46" w:line="240" w:lineRule="auto"/>
        <w:ind w:left="0" w:right="0" w:firstLine="0"/>
        <w:jc w:val="center"/>
      </w:pPr>
    </w:p>
    <w:p w:rsidR="003D7C18" w:rsidRPr="00CA4F7B" w:rsidRDefault="00CA4F7B">
      <w:pPr>
        <w:spacing w:after="45" w:line="259" w:lineRule="auto"/>
        <w:ind w:left="608" w:right="502" w:firstLine="0"/>
        <w:jc w:val="center"/>
        <w:rPr>
          <w:b/>
          <w:i/>
        </w:rPr>
      </w:pPr>
      <w:r w:rsidRPr="00CA4F7B">
        <w:rPr>
          <w:b/>
          <w:i/>
        </w:rPr>
        <w:t>მომხსენებლის</w:t>
      </w:r>
      <w:r w:rsidR="00617BE7">
        <w:rPr>
          <w:b/>
          <w:i/>
        </w:rPr>
        <w:t xml:space="preserve"> </w:t>
      </w:r>
      <w:r w:rsidRPr="00CA4F7B">
        <w:rPr>
          <w:b/>
          <w:i/>
          <w:u w:val="single" w:color="000000"/>
        </w:rPr>
        <w:t>სახელი</w:t>
      </w:r>
      <w:r w:rsidR="00617BE7">
        <w:rPr>
          <w:b/>
          <w:i/>
          <w:u w:val="single" w:color="000000"/>
        </w:rPr>
        <w:t xml:space="preserve"> </w:t>
      </w:r>
      <w:r w:rsidRPr="00CA4F7B">
        <w:rPr>
          <w:b/>
          <w:i/>
          <w:u w:val="single" w:color="000000"/>
        </w:rPr>
        <w:t>გვარი</w:t>
      </w:r>
      <w:r w:rsidRPr="00CA4F7B">
        <w:rPr>
          <w:b/>
          <w:i/>
          <w:sz w:val="20"/>
          <w:vertAlign w:val="superscript"/>
        </w:rPr>
        <w:t xml:space="preserve">ა </w:t>
      </w:r>
      <w:r w:rsidRPr="00CA4F7B">
        <w:rPr>
          <w:b/>
          <w:i/>
        </w:rPr>
        <w:t>(sylfaen, ზომა 11, კურსირებული)  თანაავტორების</w:t>
      </w:r>
      <w:r w:rsidR="00617BE7">
        <w:rPr>
          <w:b/>
          <w:i/>
        </w:rPr>
        <w:t xml:space="preserve"> </w:t>
      </w:r>
      <w:r w:rsidRPr="00CA4F7B">
        <w:rPr>
          <w:b/>
          <w:i/>
        </w:rPr>
        <w:t>სახელი</w:t>
      </w:r>
      <w:r w:rsidR="00617BE7">
        <w:rPr>
          <w:b/>
          <w:i/>
        </w:rPr>
        <w:t xml:space="preserve"> </w:t>
      </w:r>
      <w:r w:rsidRPr="00CA4F7B">
        <w:rPr>
          <w:b/>
          <w:i/>
        </w:rPr>
        <w:t>გვარი</w:t>
      </w:r>
      <w:r w:rsidRPr="00CA4F7B">
        <w:rPr>
          <w:b/>
          <w:i/>
          <w:sz w:val="20"/>
          <w:vertAlign w:val="superscript"/>
        </w:rPr>
        <w:t>ბ</w:t>
      </w:r>
    </w:p>
    <w:p w:rsidR="003A36E1" w:rsidRDefault="00CA4F7B">
      <w:pPr>
        <w:pStyle w:val="Heading1"/>
      </w:pPr>
      <w:r>
        <w:t xml:space="preserve">ელ-ფოსტა: </w:t>
      </w:r>
      <w:r>
        <w:rPr>
          <w:color w:val="0000FF"/>
          <w:u w:val="single" w:color="0000FF"/>
        </w:rPr>
        <w:t>momxsenebeli@tsu.ge</w:t>
      </w:r>
      <w:r>
        <w:t xml:space="preserve"> (sylfaen, ზომა 10) </w:t>
      </w:r>
      <w:r>
        <w:rPr>
          <w:vertAlign w:val="superscript"/>
        </w:rPr>
        <w:t>ა</w:t>
      </w:r>
      <w:r>
        <w:t xml:space="preserve">დეპარტამენტი, </w:t>
      </w:r>
      <w:r w:rsidR="00762CB5">
        <w:rPr>
          <w:lang w:val="ka-GE"/>
        </w:rPr>
        <w:t>ფაკულტეტი</w:t>
      </w:r>
      <w:r w:rsidR="003A36E1">
        <w:rPr>
          <w:lang w:val="ka-GE"/>
        </w:rPr>
        <w:t xml:space="preserve">, </w:t>
      </w:r>
      <w:r>
        <w:t>უნივერსიტეტი</w:t>
      </w:r>
      <w:r w:rsidR="003A36E1">
        <w:t>,</w:t>
      </w:r>
      <w:r>
        <w:t>მისამართი</w:t>
      </w:r>
    </w:p>
    <w:p w:rsidR="003D7C18" w:rsidRDefault="00CA4F7B">
      <w:pPr>
        <w:pStyle w:val="Heading1"/>
      </w:pPr>
      <w:r>
        <w:rPr>
          <w:vertAlign w:val="superscript"/>
        </w:rPr>
        <w:t>ბ</w:t>
      </w:r>
      <w:r>
        <w:t xml:space="preserve">დეპარტამენტი, </w:t>
      </w:r>
      <w:r w:rsidR="008C5B91">
        <w:rPr>
          <w:lang w:val="ka-GE"/>
        </w:rPr>
        <w:t xml:space="preserve">ფაკულტეტი, </w:t>
      </w:r>
      <w:r>
        <w:t>უნივერსიტეტი, მისამართი</w:t>
      </w:r>
    </w:p>
    <w:p w:rsidR="003D7C18" w:rsidRDefault="003D7C18">
      <w:pPr>
        <w:spacing w:after="44" w:line="240" w:lineRule="auto"/>
        <w:ind w:left="23" w:right="0" w:firstLine="0"/>
        <w:jc w:val="left"/>
      </w:pPr>
    </w:p>
    <w:p w:rsidR="003D7C18" w:rsidRDefault="00CA4F7B">
      <w:r>
        <w:t>ნაშრომისანოტაცია (რეზიუმე) არ</w:t>
      </w:r>
      <w:r w:rsidR="00617BE7">
        <w:t xml:space="preserve"> </w:t>
      </w:r>
      <w:r>
        <w:t>უნდა</w:t>
      </w:r>
      <w:r w:rsidR="00617BE7">
        <w:t xml:space="preserve"> </w:t>
      </w:r>
      <w:r>
        <w:t>აღემატებოდეს</w:t>
      </w:r>
      <w:r w:rsidR="00617BE7">
        <w:t xml:space="preserve"> </w:t>
      </w:r>
      <w:r>
        <w:t>ერთ A4 ფორმატის</w:t>
      </w:r>
      <w:r w:rsidR="00617BE7">
        <w:t xml:space="preserve"> </w:t>
      </w:r>
      <w:r>
        <w:t>გვერდს. გვერდის</w:t>
      </w:r>
      <w:r w:rsidR="00617BE7">
        <w:t xml:space="preserve"> </w:t>
      </w:r>
      <w:r>
        <w:t>საზღვრები: მარცხენა</w:t>
      </w:r>
      <w:r w:rsidR="00617BE7">
        <w:t xml:space="preserve"> </w:t>
      </w:r>
      <w:r>
        <w:t>მხარე  - 2.5 სმ, ზედა, ქვედა</w:t>
      </w:r>
      <w:r w:rsidR="00617BE7">
        <w:t xml:space="preserve"> </w:t>
      </w:r>
      <w:r>
        <w:t>და</w:t>
      </w:r>
      <w:r w:rsidR="00617BE7">
        <w:t xml:space="preserve"> </w:t>
      </w:r>
      <w:r>
        <w:t>მარჯვენა</w:t>
      </w:r>
      <w:r w:rsidR="00617BE7">
        <w:t xml:space="preserve"> </w:t>
      </w:r>
      <w:r>
        <w:t xml:space="preserve">მხარე - 2 სმ. </w:t>
      </w:r>
    </w:p>
    <w:p w:rsidR="003D7C18" w:rsidRDefault="003D7C18">
      <w:pPr>
        <w:spacing w:after="65" w:line="240" w:lineRule="auto"/>
        <w:ind w:left="23" w:right="0" w:firstLine="0"/>
        <w:jc w:val="left"/>
      </w:pPr>
    </w:p>
    <w:p w:rsidR="003D7C18" w:rsidRDefault="00CA4F7B">
      <w:r>
        <w:t>დოკუმენტის</w:t>
      </w:r>
      <w:r w:rsidR="00617BE7">
        <w:t xml:space="preserve"> </w:t>
      </w:r>
      <w:r>
        <w:t>ტექსტური</w:t>
      </w:r>
      <w:r w:rsidR="00617BE7">
        <w:t xml:space="preserve"> </w:t>
      </w:r>
      <w:r>
        <w:t>ნაწილი: ფონტი</w:t>
      </w:r>
      <w:r w:rsidR="00617BE7">
        <w:t xml:space="preserve"> </w:t>
      </w:r>
      <w:r>
        <w:rPr>
          <w:sz w:val="24"/>
        </w:rPr>
        <w:t>sylfaen</w:t>
      </w:r>
      <w:r>
        <w:t xml:space="preserve"> (ზომა 11), სტრიქონებს</w:t>
      </w:r>
      <w:r w:rsidR="00617BE7">
        <w:t xml:space="preserve"> </w:t>
      </w:r>
      <w:r>
        <w:t>შორის</w:t>
      </w:r>
      <w:r w:rsidR="00617BE7">
        <w:t xml:space="preserve"> </w:t>
      </w:r>
      <w:r>
        <w:t>მანძილი</w:t>
      </w:r>
      <w:r w:rsidR="00617BE7">
        <w:t xml:space="preserve"> </w:t>
      </w:r>
      <w:r>
        <w:t>ერთი</w:t>
      </w:r>
      <w:r w:rsidR="00617BE7">
        <w:t xml:space="preserve"> </w:t>
      </w:r>
      <w:r>
        <w:t>ერთეული (single);  შენახვის</w:t>
      </w:r>
      <w:r w:rsidR="00617BE7">
        <w:t xml:space="preserve"> </w:t>
      </w:r>
      <w:r>
        <w:t xml:space="preserve">ფორმატი: მომხსენებლის სახელი-გვარი-GEO.pdf </w:t>
      </w:r>
    </w:p>
    <w:p w:rsidR="003D7C18" w:rsidRDefault="003D7C18">
      <w:pPr>
        <w:spacing w:after="2" w:line="240" w:lineRule="auto"/>
        <w:ind w:left="0" w:right="0" w:firstLine="0"/>
        <w:jc w:val="center"/>
      </w:pPr>
    </w:p>
    <w:p w:rsidR="003D7C18" w:rsidRDefault="00CA4F7B" w:rsidP="00CA4F7B">
      <w:pPr>
        <w:spacing w:after="47" w:line="240" w:lineRule="auto"/>
        <w:ind w:left="23" w:right="0" w:firstLine="0"/>
        <w:jc w:val="center"/>
        <w:rPr>
          <w:rFonts w:ascii="_! Kolhety" w:hAnsi="_! Kolhety"/>
          <w:noProof/>
        </w:rPr>
      </w:pPr>
      <w:r w:rsidRPr="00A35627">
        <w:rPr>
          <w:rFonts w:ascii="_! Kolhety" w:hAnsi="_! Kolhety"/>
          <w:noProof/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30pt" o:ole="">
            <v:imagedata r:id="rId4" o:title=""/>
          </v:shape>
          <o:OLEObject Type="Embed" ProgID="Equation.DSMT4" ShapeID="_x0000_i1025" DrawAspect="Content" ObjectID="_1686425301" r:id="rId5"/>
        </w:object>
      </w:r>
    </w:p>
    <w:p w:rsidR="00CA4F7B" w:rsidRDefault="00CA4F7B" w:rsidP="00CA4F7B">
      <w:pPr>
        <w:spacing w:after="47" w:line="240" w:lineRule="auto"/>
        <w:ind w:left="23" w:right="0" w:firstLine="0"/>
        <w:jc w:val="center"/>
      </w:pPr>
    </w:p>
    <w:p w:rsidR="003D7C18" w:rsidRDefault="00CA4F7B">
      <w:r>
        <w:rPr>
          <w:noProof/>
        </w:rPr>
        <w:drawing>
          <wp:anchor distT="0" distB="0" distL="114300" distR="114300" simplePos="0" relativeHeight="251658240" behindDoc="0" locked="0" layoutInCell="1" allowOverlap="0">
            <wp:simplePos x="0" y="0"/>
            <wp:positionH relativeFrom="margin">
              <wp:align>right</wp:align>
            </wp:positionH>
            <wp:positionV relativeFrom="paragraph">
              <wp:posOffset>42545</wp:posOffset>
            </wp:positionV>
            <wp:extent cx="2209165" cy="2027555"/>
            <wp:effectExtent l="0" t="0" r="635" b="0"/>
            <wp:wrapSquare wrapText="bothSides"/>
            <wp:docPr id="195" name="Picture 1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Picture 195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0916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ფორმულა</w:t>
      </w:r>
      <w:r w:rsidR="00617BE7">
        <w:t xml:space="preserve"> </w:t>
      </w:r>
      <w:r>
        <w:t>ცენტრირებულად</w:t>
      </w:r>
      <w:r w:rsidR="00617BE7">
        <w:t xml:space="preserve"> </w:t>
      </w:r>
      <w:r>
        <w:t>უნდა</w:t>
      </w:r>
      <w:r w:rsidR="00617BE7">
        <w:t xml:space="preserve"> </w:t>
      </w:r>
      <w:r>
        <w:t>განთავსდეს</w:t>
      </w:r>
      <w:r w:rsidR="00617BE7">
        <w:t xml:space="preserve"> </w:t>
      </w:r>
      <w:r>
        <w:t>ხოლო</w:t>
      </w:r>
      <w:r w:rsidR="00617BE7">
        <w:t xml:space="preserve"> </w:t>
      </w:r>
      <w:r>
        <w:t>წინა</w:t>
      </w:r>
      <w:r w:rsidR="00617BE7">
        <w:t xml:space="preserve"> </w:t>
      </w:r>
      <w:r>
        <w:t>და</w:t>
      </w:r>
      <w:r w:rsidR="00617BE7">
        <w:t xml:space="preserve"> </w:t>
      </w:r>
      <w:r>
        <w:t>მომდევნო</w:t>
      </w:r>
      <w:r w:rsidR="00617BE7">
        <w:t xml:space="preserve"> </w:t>
      </w:r>
      <w:r>
        <w:t>თითო</w:t>
      </w:r>
      <w:r w:rsidR="00617BE7">
        <w:t xml:space="preserve"> </w:t>
      </w:r>
      <w:r>
        <w:t>ხაზი</w:t>
      </w:r>
      <w:r w:rsidR="00617BE7">
        <w:t xml:space="preserve"> </w:t>
      </w:r>
      <w:r>
        <w:t>ცარიელი</w:t>
      </w:r>
      <w:r w:rsidR="00617BE7">
        <w:t xml:space="preserve"> </w:t>
      </w:r>
      <w:r>
        <w:t xml:space="preserve">დარჩეს.  </w:t>
      </w:r>
    </w:p>
    <w:p w:rsidR="003D7C18" w:rsidRDefault="00CA4F7B">
      <w:pPr>
        <w:spacing w:after="46" w:line="267" w:lineRule="auto"/>
        <w:ind w:left="23" w:firstLine="0"/>
        <w:jc w:val="left"/>
      </w:pPr>
      <w:r>
        <w:t>ფიგურების</w:t>
      </w:r>
      <w:r w:rsidR="00617BE7">
        <w:t xml:space="preserve"> </w:t>
      </w:r>
      <w:r>
        <w:t>და</w:t>
      </w:r>
      <w:r w:rsidR="00617BE7">
        <w:t xml:space="preserve"> </w:t>
      </w:r>
      <w:r>
        <w:t>ფორმულების</w:t>
      </w:r>
      <w:r w:rsidR="00617BE7">
        <w:t xml:space="preserve"> </w:t>
      </w:r>
      <w:r>
        <w:t>რაოდენობა</w:t>
      </w:r>
      <w:r w:rsidR="00617BE7">
        <w:t xml:space="preserve"> </w:t>
      </w:r>
      <w:r>
        <w:t>მინიმუმამდე</w:t>
      </w:r>
      <w:r w:rsidR="00617BE7">
        <w:t xml:space="preserve"> </w:t>
      </w:r>
      <w:r>
        <w:t>უნდა</w:t>
      </w:r>
      <w:r w:rsidR="00617BE7">
        <w:t xml:space="preserve"> </w:t>
      </w:r>
      <w:r>
        <w:t>იყოს</w:t>
      </w:r>
      <w:r w:rsidR="00617BE7">
        <w:t xml:space="preserve"> </w:t>
      </w:r>
      <w:r>
        <w:t>დაყვანილი, ფიგურა TIF ან JPG ფორმატში</w:t>
      </w:r>
      <w:r w:rsidR="00617BE7">
        <w:t xml:space="preserve"> </w:t>
      </w:r>
      <w:r>
        <w:t>უნდა</w:t>
      </w:r>
      <w:r w:rsidR="00617BE7">
        <w:t xml:space="preserve"> </w:t>
      </w:r>
      <w:r>
        <w:t>იყოს</w:t>
      </w:r>
      <w:r w:rsidR="00617BE7">
        <w:t xml:space="preserve"> </w:t>
      </w:r>
      <w:r>
        <w:t>წარმოდგენილი</w:t>
      </w:r>
      <w:r w:rsidR="00617BE7">
        <w:t xml:space="preserve"> </w:t>
      </w:r>
      <w:r>
        <w:t>და</w:t>
      </w:r>
      <w:r w:rsidR="00617BE7">
        <w:t xml:space="preserve"> </w:t>
      </w:r>
      <w:r>
        <w:t>ტექსტში</w:t>
      </w:r>
      <w:r w:rsidR="00617BE7">
        <w:t xml:space="preserve"> </w:t>
      </w:r>
      <w:r>
        <w:t xml:space="preserve">ჩართული. შემდეგნაირად: </w:t>
      </w:r>
      <w:r>
        <w:tab/>
        <w:t xml:space="preserve">[Format Picture… </w:t>
      </w:r>
    </w:p>
    <w:p w:rsidR="003D7C18" w:rsidRDefault="00CA4F7B">
      <w:r>
        <w:t>Layout(</w:t>
      </w:r>
      <w:r w:rsidRPr="00CA4F7B">
        <w:rPr>
          <w:b/>
        </w:rPr>
        <w:t>Tight</w:t>
      </w:r>
      <w:r>
        <w:t>) …Advanced… Alignment</w:t>
      </w:r>
      <w:r w:rsidR="00617BE7">
        <w:t xml:space="preserve"> </w:t>
      </w:r>
      <w:r>
        <w:t>(</w:t>
      </w:r>
      <w:r w:rsidRPr="00CA4F7B">
        <w:rPr>
          <w:b/>
        </w:rPr>
        <w:t>Right relative to Margin</w:t>
      </w:r>
      <w:r>
        <w:t xml:space="preserve">) and (Vertical alignment: </w:t>
      </w:r>
      <w:r w:rsidRPr="00CA4F7B">
        <w:rPr>
          <w:b/>
        </w:rPr>
        <w:t>Absolute position</w:t>
      </w:r>
      <w:r>
        <w:t>) (Options(</w:t>
      </w:r>
      <w:r w:rsidRPr="00CA4F7B">
        <w:rPr>
          <w:b/>
        </w:rPr>
        <w:t>lock anchor</w:t>
      </w:r>
      <w:r>
        <w:t xml:space="preserve">) </w:t>
      </w:r>
    </w:p>
    <w:p w:rsidR="003D7C18" w:rsidRDefault="00CA4F7B">
      <w:pPr>
        <w:spacing w:after="47" w:line="240" w:lineRule="auto"/>
        <w:ind w:left="2834" w:firstLine="0"/>
        <w:jc w:val="left"/>
      </w:pPr>
      <w:r>
        <w:rPr>
          <w:color w:val="C0C0C0"/>
        </w:rPr>
        <w:t xml:space="preserve">) </w:t>
      </w:r>
    </w:p>
    <w:p w:rsidR="00CA4F7B" w:rsidRDefault="00D07E92">
      <w:bookmarkStart w:id="0" w:name="_GoBack"/>
      <w:bookmarkEnd w:id="0"/>
      <w:r w:rsidRPr="00D07E92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267.3pt;margin-top:1.9pt;width:179.25pt;height:62.25pt;z-index:251660288;visibility:visible;mso-wrap-distance-top:3.6pt;mso-wrap-distance-bottom:3.6pt;mso-position-horizontal:right;mso-position-horizont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" stroked="f">
            <v:textbox>
              <w:txbxContent>
                <w:p w:rsidR="00CA4F7B" w:rsidRPr="00CA4F7B" w:rsidRDefault="00CA4F7B" w:rsidP="00CA4F7B">
                  <w:pPr>
                    <w:rPr>
                      <w:sz w:val="20"/>
                      <w:szCs w:val="20"/>
                      <w:lang w:val="ka-GE"/>
                    </w:rPr>
                  </w:pPr>
                  <w:r>
                    <w:rPr>
                      <w:sz w:val="20"/>
                      <w:szCs w:val="20"/>
                      <w:lang w:val="ka-GE"/>
                    </w:rPr>
                    <w:t>ნახაზი</w:t>
                  </w:r>
                  <w:r w:rsidRPr="00A6591A">
                    <w:rPr>
                      <w:sz w:val="20"/>
                      <w:szCs w:val="20"/>
                    </w:rPr>
                    <w:t>1. sylfaen</w:t>
                  </w:r>
                  <w:r>
                    <w:rPr>
                      <w:sz w:val="20"/>
                      <w:szCs w:val="20"/>
                      <w:lang w:val="ka-GE"/>
                    </w:rPr>
                    <w:t xml:space="preserve">ზომა </w:t>
                  </w:r>
                  <w:r>
                    <w:rPr>
                      <w:sz w:val="20"/>
                      <w:szCs w:val="20"/>
                    </w:rPr>
                    <w:t>10</w:t>
                  </w:r>
                  <w:r w:rsidRPr="00A6591A">
                    <w:rPr>
                      <w:sz w:val="20"/>
                      <w:szCs w:val="20"/>
                    </w:rPr>
                    <w:t xml:space="preserve">, </w:t>
                  </w:r>
                  <w:r>
                    <w:rPr>
                      <w:sz w:val="20"/>
                      <w:szCs w:val="20"/>
                      <w:lang w:val="ka-GE"/>
                    </w:rPr>
                    <w:t>სტრიქო</w:t>
                  </w:r>
                  <w:r>
                    <w:rPr>
                      <w:sz w:val="20"/>
                      <w:szCs w:val="20"/>
                      <w:lang w:val="ka-GE"/>
                    </w:rPr>
                    <w:softHyphen/>
                    <w:t>ნებს შორის მანძილი ერთი ერთეული (</w:t>
                  </w:r>
                  <w:r w:rsidRPr="00A6591A">
                    <w:rPr>
                      <w:sz w:val="20"/>
                      <w:szCs w:val="20"/>
                    </w:rPr>
                    <w:t>single</w:t>
                  </w:r>
                  <w:r>
                    <w:rPr>
                      <w:sz w:val="20"/>
                      <w:szCs w:val="20"/>
                      <w:lang w:val="ka-GE"/>
                    </w:rPr>
                    <w:t>)</w:t>
                  </w:r>
                </w:p>
              </w:txbxContent>
            </v:textbox>
            <w10:wrap type="square" anchorx="margin"/>
          </v:shape>
        </w:pict>
      </w:r>
    </w:p>
    <w:p w:rsidR="00CA4F7B" w:rsidRDefault="00CA4F7B">
      <w:pPr>
        <w:rPr>
          <w:b/>
        </w:rPr>
      </w:pPr>
    </w:p>
    <w:p w:rsidR="00CA4F7B" w:rsidRDefault="00CA4F7B">
      <w:pPr>
        <w:rPr>
          <w:b/>
        </w:rPr>
      </w:pPr>
    </w:p>
    <w:p w:rsidR="00CA4F7B" w:rsidRDefault="00CA4F7B">
      <w:pPr>
        <w:rPr>
          <w:b/>
        </w:rPr>
      </w:pPr>
    </w:p>
    <w:p w:rsidR="003D7C18" w:rsidRPr="00CA4F7B" w:rsidRDefault="00CA4F7B">
      <w:pPr>
        <w:rPr>
          <w:b/>
        </w:rPr>
      </w:pPr>
      <w:r w:rsidRPr="00CA4F7B">
        <w:rPr>
          <w:b/>
        </w:rPr>
        <w:t>ლიტერატურა</w:t>
      </w:r>
    </w:p>
    <w:p w:rsidR="003D7C18" w:rsidRDefault="00CA4F7B">
      <w:pPr>
        <w:ind w:right="1834"/>
      </w:pPr>
      <w:r>
        <w:t xml:space="preserve">[1] A. B. Cee, D. F. Eff, and G. H. Eye, Phys. Chem. Chem. </w:t>
      </w:r>
      <w:r>
        <w:rPr>
          <w:rFonts w:ascii="Times New Roman" w:eastAsia="Times New Roman" w:hAnsi="Times New Roman" w:cs="Times New Roman"/>
          <w:i/>
          <w:sz w:val="20"/>
        </w:rPr>
        <w:t>Fig. 1. abc</w:t>
      </w:r>
      <w:r>
        <w:t xml:space="preserve">Phys., </w:t>
      </w:r>
      <w:r w:rsidRPr="00CA4F7B">
        <w:rPr>
          <w:b/>
        </w:rPr>
        <w:t>35</w:t>
      </w:r>
      <w:r>
        <w:t xml:space="preserve"> (2011) 1234. </w:t>
      </w:r>
    </w:p>
    <w:p w:rsidR="003D7C18" w:rsidRPr="000D10D0" w:rsidRDefault="003D7C18">
      <w:pPr>
        <w:spacing w:after="0" w:line="240" w:lineRule="auto"/>
        <w:ind w:left="23" w:right="0" w:firstLine="0"/>
        <w:jc w:val="left"/>
        <w:rPr>
          <w:lang w:val="ka-GE"/>
        </w:rPr>
      </w:pPr>
    </w:p>
    <w:sectPr w:rsidR="003D7C18" w:rsidRPr="000D10D0" w:rsidSect="00D07E92">
      <w:pgSz w:w="11906" w:h="16841"/>
      <w:pgMar w:top="1440" w:right="1128" w:bottom="1440" w:left="1396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_! Kolhety">
    <w:altName w:val="Vrinda"/>
    <w:charset w:val="00"/>
    <w:family w:val="swiss"/>
    <w:pitch w:val="variable"/>
    <w:sig w:usb0="00000003" w:usb1="00000000" w:usb2="00000000" w:usb3="00000000" w:csb0="00000001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3D7C18"/>
    <w:rsid w:val="000D10D0"/>
    <w:rsid w:val="002C2898"/>
    <w:rsid w:val="003A36E1"/>
    <w:rsid w:val="003D7C18"/>
    <w:rsid w:val="003F6D54"/>
    <w:rsid w:val="00617BE7"/>
    <w:rsid w:val="00762CB5"/>
    <w:rsid w:val="007672E2"/>
    <w:rsid w:val="008C5B91"/>
    <w:rsid w:val="00AF419F"/>
    <w:rsid w:val="00CA4F7B"/>
    <w:rsid w:val="00D07E92"/>
    <w:rsid w:val="00FF05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7E92"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rsid w:val="00D07E92"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D07E92"/>
    <w:rPr>
      <w:rFonts w:ascii="Sylfaen" w:eastAsia="Sylfaen" w:hAnsi="Sylfaen" w:cs="Sylfaen"/>
      <w:color w:val="000000"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50" w:line="268" w:lineRule="auto"/>
      <w:ind w:left="18" w:right="6" w:hanging="10"/>
      <w:jc w:val="both"/>
    </w:pPr>
    <w:rPr>
      <w:rFonts w:ascii="Sylfaen" w:eastAsia="Sylfaen" w:hAnsi="Sylfaen" w:cs="Sylfaen"/>
      <w:color w:val="000000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54" w:line="265" w:lineRule="auto"/>
      <w:ind w:left="2458" w:right="2368" w:hanging="20"/>
      <w:jc w:val="center"/>
      <w:outlineLvl w:val="0"/>
    </w:pPr>
    <w:rPr>
      <w:rFonts w:ascii="Sylfaen" w:eastAsia="Sylfaen" w:hAnsi="Sylfaen" w:cs="Sylfaen"/>
      <w:color w:val="000000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Sylfaen" w:eastAsia="Sylfaen" w:hAnsi="Sylfaen" w:cs="Sylfaen"/>
      <w:color w:val="000000"/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9</Words>
  <Characters>96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5-01-30T19:31:00Z</dcterms:created>
  <dcterms:modified xsi:type="dcterms:W3CDTF">2021-06-28T18:42:00Z</dcterms:modified>
</cp:coreProperties>
</file>